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57" r:id="rId3"/>
    <p:sldId id="258" r:id="rId4"/>
    <p:sldId id="269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273" r:id="rId13"/>
    <p:sldId id="278" r:id="rId14"/>
    <p:sldId id="305" r:id="rId15"/>
    <p:sldId id="306" r:id="rId16"/>
    <p:sldId id="307" r:id="rId17"/>
    <p:sldId id="308" r:id="rId18"/>
    <p:sldId id="309" r:id="rId19"/>
    <p:sldId id="310" r:id="rId20"/>
    <p:sldId id="311" r:id="rId21"/>
    <p:sldId id="312" r:id="rId22"/>
    <p:sldId id="313" r:id="rId23"/>
    <p:sldId id="290" r:id="rId24"/>
    <p:sldId id="268" r:id="rId25"/>
    <p:sldId id="272" r:id="rId2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6" autoAdjust="0"/>
    <p:restoredTop sz="87224" autoAdjust="0"/>
  </p:normalViewPr>
  <p:slideViewPr>
    <p:cSldViewPr snapToGrid="0">
      <p:cViewPr varScale="1">
        <p:scale>
          <a:sx n="80" d="100"/>
          <a:sy n="80" d="100"/>
        </p:scale>
        <p:origin x="1349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DC43CD-6325-4334-9DA4-368C3A3EFC3C}" type="datetimeFigureOut">
              <a:rPr lang="zh-TW" altLang="en-US" smtClean="0"/>
              <a:t>2018/5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3A71E-0DFF-407C-BFA4-3C0D4F061DF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3662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3A71E-0DFF-407C-BFA4-3C0D4F061DF1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5438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3A71E-0DFF-407C-BFA4-3C0D4F061DF1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3853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00C887-F86E-438A-98ED-A123669EB723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5406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772816"/>
            <a:ext cx="7772400" cy="2736304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4581128"/>
            <a:ext cx="6400800" cy="18002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  <a:endParaRPr lang="zh-TW" altLang="en-US" dirty="0"/>
          </a:p>
        </p:txBody>
      </p:sp>
      <p:grpSp>
        <p:nvGrpSpPr>
          <p:cNvPr id="14" name="群組 13"/>
          <p:cNvGrpSpPr/>
          <p:nvPr userDrawn="1"/>
        </p:nvGrpSpPr>
        <p:grpSpPr>
          <a:xfrm>
            <a:off x="0" y="188640"/>
            <a:ext cx="9144000" cy="1489695"/>
            <a:chOff x="0" y="188640"/>
            <a:chExt cx="9144000" cy="1489695"/>
          </a:xfrm>
        </p:grpSpPr>
        <p:pic>
          <p:nvPicPr>
            <p:cNvPr id="15" name="圖片 14" descr="ncku2.jpg"/>
            <p:cNvPicPr>
              <a:picLocks noChangeAspect="1"/>
            </p:cNvPicPr>
            <p:nvPr userDrawn="1"/>
          </p:nvPicPr>
          <p:blipFill>
            <a:blip r:embed="rId2" cstate="print"/>
            <a:stretch>
              <a:fillRect/>
            </a:stretch>
          </p:blipFill>
          <p:spPr>
            <a:xfrm>
              <a:off x="3995936" y="188640"/>
              <a:ext cx="1124158" cy="1020173"/>
            </a:xfrm>
            <a:prstGeom prst="rect">
              <a:avLst/>
            </a:prstGeom>
          </p:spPr>
        </p:pic>
        <p:pic>
          <p:nvPicPr>
            <p:cNvPr id="16" name="Picture 2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268760"/>
              <a:ext cx="2987823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2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87824" y="1268760"/>
              <a:ext cx="3171825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2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176" y="1268760"/>
              <a:ext cx="2987824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日期版面配置區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DD2F2-7652-49AF-BCCE-9C465454C175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24" name="頁尾版面配置區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TW" dirty="0"/>
              <a:t>Intelligent  Digital Image Process Lab</a:t>
            </a:r>
            <a:endParaRPr lang="zh-TW" alt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2372" y="2132856"/>
            <a:ext cx="8229600" cy="11430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62372" y="4005064"/>
            <a:ext cx="8229600" cy="2121099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048A8-E69B-46F2-8FD3-309B300B87BD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aseline="0"/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C33A-F9A8-4E43-ADB6-CD7E7D54C083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>
            <a:lvl1pPr>
              <a:buClr>
                <a:srgbClr val="00B0F0"/>
              </a:buClr>
              <a:buSzPct val="80000"/>
              <a:buFont typeface="Wingdings 3" pitchFamily="18" charset="2"/>
              <a:buChar char=""/>
              <a:defRPr sz="2800" baseline="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>
              <a:buClr>
                <a:srgbClr val="00B0F0"/>
              </a:buClr>
              <a:buSzPct val="80000"/>
              <a:buFont typeface="Wingdings 3" pitchFamily="18" charset="2"/>
              <a:buChar char=""/>
              <a:defRPr sz="2400" baseline="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>
              <a:buClr>
                <a:srgbClr val="00B0F0"/>
              </a:buClr>
              <a:buSzPct val="80000"/>
              <a:buFont typeface="Wingdings 3" pitchFamily="18" charset="2"/>
              <a:buChar char="u"/>
              <a:defRPr sz="2000" baseline="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>
              <a:buClr>
                <a:srgbClr val="00B0F0"/>
              </a:buClr>
              <a:buSzPct val="80000"/>
              <a:buFont typeface="Wingdings 3" pitchFamily="18" charset="2"/>
              <a:buChar char="w"/>
              <a:defRPr sz="1800" baseline="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>
              <a:buClr>
                <a:srgbClr val="00B0F0"/>
              </a:buClr>
              <a:buSzPct val="80000"/>
              <a:buFont typeface="Wingdings 3" pitchFamily="18" charset="2"/>
              <a:buChar char="u"/>
              <a:defRPr sz="1600" baseline="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 dirty="0"/>
              <a:t>Intelligent  Digital Image Proces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grpSp>
        <p:nvGrpSpPr>
          <p:cNvPr id="18" name="群組 17"/>
          <p:cNvGrpSpPr/>
          <p:nvPr userDrawn="1"/>
        </p:nvGrpSpPr>
        <p:grpSpPr>
          <a:xfrm>
            <a:off x="0" y="0"/>
            <a:ext cx="9144000" cy="409575"/>
            <a:chOff x="0" y="0"/>
            <a:chExt cx="9144000" cy="409575"/>
          </a:xfrm>
        </p:grpSpPr>
        <p:pic>
          <p:nvPicPr>
            <p:cNvPr id="19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2987823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87824" y="0"/>
              <a:ext cx="3171825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56176" y="0"/>
              <a:ext cx="2987824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標題 12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85800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F6169-07B0-4E21-87A2-E97F0B97941A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A0E40-521D-46B5-B461-56CDC17EDA8E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645BD-4D45-40E1-AC22-0311A23D66F3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29AC8-BCEE-4644-9952-D9514C6A1359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247E0-617B-41BA-8A64-4A631CB34270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4E50A-0813-4A64-9D47-3AF0976149DD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02161-7050-4059-86CF-9C6E550C86EB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</a:defRPr>
            </a:lvl1pPr>
          </a:lstStyle>
          <a:p>
            <a:r>
              <a:rPr lang="en-US" altLang="zh-TW"/>
              <a:t>Intelligent  Digital Image Process Lab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67544" y="21328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4005064"/>
            <a:ext cx="8229600" cy="21210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95447765-C35C-42F4-9212-7D86281F63AC}" type="datetime1">
              <a:rPr lang="zh-TW" altLang="en-US" smtClean="0"/>
              <a:pPr/>
              <a:t>2018/5/15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rgbClr val="0070C0"/>
                </a:solidFill>
                <a:latin typeface="Times New Roman" pitchFamily="18" charset="0"/>
              </a:defRPr>
            </a:lvl1pPr>
          </a:lstStyle>
          <a:p>
            <a:r>
              <a:rPr lang="en-US" altLang="zh-TW" dirty="0"/>
              <a:t>Intelligent  Digital Image Process Lab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2E6B4E57-9BBC-422B-A04B-796BA97F8D09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7" name="圖片 6" descr="ncku2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995936" y="188640"/>
            <a:ext cx="1124158" cy="1020173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1268760"/>
            <a:ext cx="2987823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987824" y="1268760"/>
            <a:ext cx="317182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56176" y="1268760"/>
            <a:ext cx="298782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群組 16"/>
          <p:cNvGrpSpPr/>
          <p:nvPr userDrawn="1"/>
        </p:nvGrpSpPr>
        <p:grpSpPr>
          <a:xfrm>
            <a:off x="0" y="188640"/>
            <a:ext cx="9144000" cy="1489695"/>
            <a:chOff x="0" y="188640"/>
            <a:chExt cx="9144000" cy="1489695"/>
          </a:xfrm>
        </p:grpSpPr>
        <p:pic>
          <p:nvPicPr>
            <p:cNvPr id="13" name="圖片 12" descr="ncku2.jpg"/>
            <p:cNvPicPr>
              <a:picLocks noChangeAspect="1"/>
            </p:cNvPicPr>
            <p:nvPr userDrawn="1"/>
          </p:nvPicPr>
          <p:blipFill>
            <a:blip r:embed="rId13" cstate="print"/>
            <a:stretch>
              <a:fillRect/>
            </a:stretch>
          </p:blipFill>
          <p:spPr>
            <a:xfrm>
              <a:off x="3995936" y="188640"/>
              <a:ext cx="1124158" cy="1020173"/>
            </a:xfrm>
            <a:prstGeom prst="rect">
              <a:avLst/>
            </a:prstGeom>
          </p:spPr>
        </p:pic>
        <p:pic>
          <p:nvPicPr>
            <p:cNvPr id="14" name="Picture 2"/>
            <p:cNvPicPr>
              <a:picLocks noChangeAspect="1" noChangeArrowheads="1"/>
            </p:cNvPicPr>
            <p:nvPr userDrawn="1"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0" y="1268760"/>
              <a:ext cx="2987823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"/>
            <p:cNvPicPr>
              <a:picLocks noChangeAspect="1" noChangeArrowheads="1"/>
            </p:cNvPicPr>
            <p:nvPr userDrawn="1"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987824" y="1268760"/>
              <a:ext cx="3171825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2"/>
            <p:cNvPicPr>
              <a:picLocks noChangeAspect="1" noChangeArrowheads="1"/>
            </p:cNvPicPr>
            <p:nvPr userDrawn="1"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6156176" y="1268760"/>
              <a:ext cx="2987824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Genetic Algorithms Homework#3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Reporter: Tzu-</a:t>
            </a:r>
            <a:r>
              <a:rPr lang="en-US" altLang="zh-TW" dirty="0" err="1"/>
              <a:t>Jui</a:t>
            </a:r>
            <a:r>
              <a:rPr lang="en-US" altLang="zh-TW" dirty="0"/>
              <a:t> Huang</a:t>
            </a:r>
          </a:p>
          <a:p>
            <a:r>
              <a:rPr lang="en-US" altLang="zh-TW" dirty="0"/>
              <a:t>Date: 2018/05/22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DD2F2-7652-49AF-BCCE-9C465454C175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9883091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0364A941-BD72-491D-85CD-71A8576A4AB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26988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pic>
        <p:nvPicPr>
          <p:cNvPr id="9" name="內容版面配置區 8">
            <a:extLst>
              <a:ext uri="{FF2B5EF4-FFF2-40B4-BE49-F238E27FC236}">
                <a16:creationId xmlns:a16="http://schemas.microsoft.com/office/drawing/2014/main" id="{75091449-FAC0-45DE-B95D-3A4D953413AC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27417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Neighborhood</a:t>
            </a:r>
          </a:p>
          <a:p>
            <a:pPr lvl="1"/>
            <a:r>
              <a:rPr lang="en-US" altLang="zh-TW" dirty="0"/>
              <a:t>Offset size 0.01 for each of the four adjacent directions of the current coordinates.</a:t>
            </a:r>
          </a:p>
          <a:p>
            <a:pPr lvl="1"/>
            <a:r>
              <a:rPr lang="en-US" altLang="zh-TW" dirty="0"/>
              <a:t>Discard the violated coordinates.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2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925057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1D428E34-EDC9-4553-800F-CF2E9FF6BDB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3937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4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EE6FAC38-4F7B-4D64-BD21-45E538A44B5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00367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8F752B42-2647-44C4-B55D-0F9D718E22D7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39198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ECC281CA-4AE9-4843-BCFF-24C7518BF8DF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85893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FF7E4A55-BEBB-4A71-971F-54C9E8127925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5655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8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DA719B4B-2054-48FC-9819-0A34FE99D24F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56673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19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1448109A-5ED1-4594-8338-1E047B1EDB0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06743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roblem</a:t>
            </a:r>
          </a:p>
          <a:p>
            <a:r>
              <a:rPr lang="en-US" altLang="zh-TW" dirty="0"/>
              <a:t>Genetic algorithm</a:t>
            </a:r>
          </a:p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en-US" altLang="zh-TW" dirty="0"/>
          </a:p>
          <a:p>
            <a:r>
              <a:rPr lang="en-US" altLang="zh-TW" dirty="0"/>
              <a:t>Comparison</a:t>
            </a:r>
          </a:p>
          <a:p>
            <a:r>
              <a:rPr lang="en-US" altLang="zh-TW" dirty="0"/>
              <a:t>Conclusion</a:t>
            </a:r>
          </a:p>
          <a:p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1570944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0A625FD4-B3BD-4186-ACE9-B4A7902768A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42039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CA545723-9D6E-48D4-991E-37A82FEB1B1C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9838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zh-TW" altLang="en-US" dirty="0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1B587DB2-911D-425E-93D1-D75285F10047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35000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ison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145191"/>
              </p:ext>
            </p:extLst>
          </p:nvPr>
        </p:nvGraphicFramePr>
        <p:xfrm>
          <a:off x="688158" y="2154563"/>
          <a:ext cx="7998642" cy="13462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33107">
                  <a:extLst>
                    <a:ext uri="{9D8B030D-6E8A-4147-A177-3AD203B41FA5}">
                      <a16:colId xmlns:a16="http://schemas.microsoft.com/office/drawing/2014/main" val="3253754330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368036150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1152826352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2844180072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2124793781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40713439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0" i="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imes</a:t>
                      </a:r>
                      <a:endParaRPr lang="zh-TW" sz="1600" b="0" i="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1" i="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600" b="1" i="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0" i="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 b="0" i="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0" i="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600" b="0" i="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0" i="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600" b="0" i="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0" i="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600" b="0" i="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00642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sz="1600" b="0" i="0" kern="10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(x1, x2)</a:t>
                      </a:r>
                      <a:endParaRPr lang="zh-TW" sz="1600" b="0" i="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21409, 0.000014)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51878, 0.000034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11022, 0.000055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45163, 0.000532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00902, 0.000015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562415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0" i="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Optimal</a:t>
                      </a:r>
                      <a:r>
                        <a:rPr lang="en-US" altLang="zh-TW" sz="1600" b="0" i="0" kern="100" baseline="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solution</a:t>
                      </a:r>
                      <a:endParaRPr lang="zh-TW" altLang="zh-TW" sz="1600" b="0" i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86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6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45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468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8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09655649"/>
                  </a:ext>
                </a:extLst>
              </a:tr>
            </a:tbl>
          </a:graphicData>
        </a:graphic>
      </p:graphicFrame>
      <p:graphicFrame>
        <p:nvGraphicFramePr>
          <p:cNvPr id="10" name="內容版面配置區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2018782"/>
              </p:ext>
            </p:extLst>
          </p:nvPr>
        </p:nvGraphicFramePr>
        <p:xfrm>
          <a:off x="799412" y="4685837"/>
          <a:ext cx="7998642" cy="13462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33107">
                  <a:extLst>
                    <a:ext uri="{9D8B030D-6E8A-4147-A177-3AD203B41FA5}">
                      <a16:colId xmlns:a16="http://schemas.microsoft.com/office/drawing/2014/main" val="1290767934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3166695002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2527068788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3038409032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2079085887"/>
                    </a:ext>
                  </a:extLst>
                </a:gridCol>
                <a:gridCol w="1333107">
                  <a:extLst>
                    <a:ext uri="{9D8B030D-6E8A-4147-A177-3AD203B41FA5}">
                      <a16:colId xmlns:a16="http://schemas.microsoft.com/office/drawing/2014/main" val="35457692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Times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89943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(x1, x2)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09381, 0.000001)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03087, 0.000030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05578, 0.000007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06288, 0.000004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0.005816, 0.000014)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62497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04800" algn="ctr">
                        <a:spcAft>
                          <a:spcPts val="0"/>
                        </a:spcAft>
                      </a:pPr>
                      <a:r>
                        <a:rPr lang="en-US" altLang="zh-TW" sz="1600" kern="10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Optimal</a:t>
                      </a:r>
                      <a:r>
                        <a:rPr lang="en-US" altLang="zh-TW" sz="1600" kern="100" baseline="0" dirty="0">
                          <a:effectLst/>
                          <a:latin typeface="Times New Roman" panose="02020603050405020304" pitchFamily="18" charset="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 solution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99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70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93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96</a:t>
                      </a:r>
                      <a:endParaRPr lang="zh-TW" sz="16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999986</a:t>
                      </a:r>
                      <a:endParaRPr lang="zh-TW" sz="16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77998356"/>
                  </a:ext>
                </a:extLst>
              </a:tr>
            </a:tbl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80127" y="1447637"/>
            <a:ext cx="1121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enetic algorithm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-1" y="3631635"/>
            <a:ext cx="12820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enetic algorithm + </a:t>
            </a:r>
            <a:r>
              <a:rPr lang="en-US" altLang="zh-TW" dirty="0" err="1"/>
              <a:t>Hillclimbing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05593487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he results of Genetic algorithm + </a:t>
            </a:r>
            <a:r>
              <a:rPr lang="en-US" altLang="zh-TW" dirty="0" err="1"/>
              <a:t>Hillclimbing</a:t>
            </a:r>
            <a:r>
              <a:rPr lang="en-US" altLang="zh-TW" dirty="0"/>
              <a:t> are more stable and accurate than Genetic algorithm. </a:t>
            </a:r>
          </a:p>
          <a:p>
            <a:r>
              <a:rPr lang="en-US" altLang="zh-TW" dirty="0"/>
              <a:t>Better results can be obtained by combining different algorithm features.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clus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8047422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560FB-A286-4188-B067-4C137549AEB5}" type="datetime1">
              <a:rPr lang="zh-TW" altLang="en-US" smtClean="0"/>
              <a:t>2018/5/15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25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457200" y="2831872"/>
            <a:ext cx="8229600" cy="1143000"/>
          </a:xfrm>
        </p:spPr>
        <p:txBody>
          <a:bodyPr/>
          <a:lstStyle/>
          <a:p>
            <a:r>
              <a:rPr lang="en-US" altLang="zh-TW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Palatino Linotype" panose="02040502050505030304" pitchFamily="18" charset="0"/>
                <a:ea typeface="王漢宗中行書繁" pitchFamily="2" charset="-120"/>
              </a:rPr>
              <a:t>Thanks for Your Attendance</a:t>
            </a:r>
            <a:r>
              <a:rPr lang="en-US" altLang="zh-TW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Garamond" panose="02020404030301010803" pitchFamily="18" charset="0"/>
                <a:ea typeface="王漢宗中行書繁" pitchFamily="2" charset="-120"/>
              </a:rPr>
              <a:t>!</a:t>
            </a:r>
            <a:endParaRPr lang="zh-TW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03498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/>
          <a:lstStyle/>
          <a:p>
            <a:r>
              <a:rPr lang="en-US" altLang="zh-TW" dirty="0"/>
              <a:t>Question</a:t>
            </a:r>
          </a:p>
          <a:p>
            <a:pPr marL="457200" lvl="1" indent="0">
              <a:buNone/>
            </a:pPr>
            <a:r>
              <a:rPr lang="en-US" altLang="zh-TW" dirty="0"/>
              <a:t>Minimize the function </a:t>
            </a:r>
            <a:endParaRPr lang="zh-TW" altLang="zh-TW" dirty="0"/>
          </a:p>
          <a:p>
            <a:pPr marL="914400" lvl="2" indent="0">
              <a:buNone/>
            </a:pPr>
            <a:endParaRPr lang="en-US" altLang="zh-TW" dirty="0"/>
          </a:p>
          <a:p>
            <a:pPr marL="914400" lvl="2" indent="0">
              <a:buNone/>
            </a:pPr>
            <a:endParaRPr lang="en-US" altLang="zh-TW" dirty="0"/>
          </a:p>
          <a:p>
            <a:pPr marL="914400" lvl="2" indent="0">
              <a:buNone/>
            </a:pPr>
            <a:endParaRPr lang="en-US" altLang="zh-TW" dirty="0"/>
          </a:p>
          <a:p>
            <a:pPr marL="914400" lvl="2" indent="0">
              <a:buNone/>
            </a:pPr>
            <a:endParaRPr lang="en-US" altLang="zh-TW" dirty="0"/>
          </a:p>
          <a:p>
            <a:pPr marL="914400" lvl="2" indent="0">
              <a:buNone/>
            </a:pPr>
            <a:endParaRPr lang="zh-TW" altLang="zh-TW" dirty="0"/>
          </a:p>
          <a:p>
            <a:pPr marL="457200" lvl="1" indent="0">
              <a:buNone/>
            </a:pPr>
            <a:r>
              <a:rPr lang="en-US" altLang="zh-TW" dirty="0"/>
              <a:t>Subject to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3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blem</a:t>
            </a:r>
            <a:endParaRPr lang="zh-TW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EDBC31-2688-47A4-8224-4A33AE59E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8FF380AC-525C-4DD7-8DD7-71CDBA648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35555"/>
              </p:ext>
            </p:extLst>
          </p:nvPr>
        </p:nvGraphicFramePr>
        <p:xfrm>
          <a:off x="1519776" y="2501077"/>
          <a:ext cx="5033424" cy="200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3200400" imgH="1270000" progId="Equation.DSMT4">
                  <p:embed/>
                </p:oleObj>
              </mc:Choice>
              <mc:Fallback>
                <p:oleObj name="Equation" r:id="rId3" imgW="3200400" imgH="127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76" y="2501077"/>
                        <a:ext cx="5033424" cy="2002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AB0117DB-463D-4542-8C9D-1EFACD728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D5092BAF-7033-44F1-BB8C-7D53337C1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972683"/>
              </p:ext>
            </p:extLst>
          </p:nvPr>
        </p:nvGraphicFramePr>
        <p:xfrm>
          <a:off x="2143247" y="4726176"/>
          <a:ext cx="2081997" cy="55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247" y="4726176"/>
                        <a:ext cx="2081997" cy="557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DC18A4BE-0945-4487-9A26-7A22B989F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5535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2B0FA5E9-98BA-4876-B45B-186CD6985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65181"/>
              </p:ext>
            </p:extLst>
          </p:nvPr>
        </p:nvGraphicFramePr>
        <p:xfrm>
          <a:off x="2143247" y="5272245"/>
          <a:ext cx="2362078" cy="52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1129810" imgH="253890" progId="Equation.DSMT4">
                  <p:embed/>
                </p:oleObj>
              </mc:Choice>
              <mc:Fallback>
                <p:oleObj name="Equation" r:id="rId7" imgW="112981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247" y="5272245"/>
                        <a:ext cx="2362078" cy="525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1C010DC7-03F1-49E8-A7D0-CF7B4C411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15086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CF877B9F-E58C-42A5-B281-D5D1DF899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153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90C1EF2C-1ADA-4D47-B0BA-6AE7517A8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76017"/>
              </p:ext>
            </p:extLst>
          </p:nvPr>
        </p:nvGraphicFramePr>
        <p:xfrm>
          <a:off x="2095622" y="5858721"/>
          <a:ext cx="282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622" y="5858721"/>
                        <a:ext cx="2822575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8830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5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blem</a:t>
            </a:r>
            <a:endParaRPr lang="zh-TW" altLang="en-US" dirty="0"/>
          </a:p>
        </p:txBody>
      </p:sp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ntour</a:t>
            </a:r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DB0BA145-DB79-4549-AD2D-4E695CED28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67" t="20554" r="4931"/>
          <a:stretch/>
        </p:blipFill>
        <p:spPr>
          <a:xfrm>
            <a:off x="1873940" y="2219325"/>
            <a:ext cx="5396120" cy="413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18772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>
            <a:normAutofit/>
          </a:bodyPr>
          <a:lstStyle/>
          <a:p>
            <a:r>
              <a:rPr lang="en-US" altLang="zh-TW" dirty="0"/>
              <a:t>Population = 10, Generation = 200</a:t>
            </a:r>
          </a:p>
          <a:p>
            <a:r>
              <a:rPr lang="en-US" altLang="zh-TW" dirty="0"/>
              <a:t>Crossover: one-point crossover, rate = 0.8</a:t>
            </a:r>
          </a:p>
          <a:p>
            <a:r>
              <a:rPr lang="en-US" altLang="zh-TW" dirty="0"/>
              <a:t>Mutation: one bit mutation, rate = 0.1</a:t>
            </a:r>
          </a:p>
          <a:p>
            <a:r>
              <a:rPr lang="en-US" altLang="zh-TW" dirty="0"/>
              <a:t>Selection: Roulette Wheel</a:t>
            </a:r>
            <a:endParaRPr lang="zh-TW" altLang="zh-TW" dirty="0"/>
          </a:p>
          <a:p>
            <a:r>
              <a:rPr lang="en-US" altLang="zh-TW" dirty="0"/>
              <a:t>Genetic representation: Real number</a:t>
            </a:r>
            <a:endParaRPr lang="zh-TW" altLang="zh-TW" dirty="0"/>
          </a:p>
          <a:p>
            <a:r>
              <a:rPr lang="en-US" altLang="zh-TW" dirty="0"/>
              <a:t>Handling constraints and repair</a:t>
            </a:r>
          </a:p>
          <a:p>
            <a:pPr lvl="1"/>
            <a:r>
              <a:rPr lang="en-US" altLang="zh-TW" dirty="0"/>
              <a:t> </a:t>
            </a:r>
          </a:p>
          <a:p>
            <a:pPr lvl="1"/>
            <a:r>
              <a:rPr lang="en-US" altLang="zh-TW" dirty="0"/>
              <a:t> </a:t>
            </a:r>
          </a:p>
          <a:p>
            <a:pPr lvl="1"/>
            <a:r>
              <a:rPr lang="en-US" altLang="zh-TW" dirty="0"/>
              <a:t> </a:t>
            </a:r>
          </a:p>
          <a:p>
            <a:pPr lvl="1"/>
            <a:endParaRPr lang="zh-TW" altLang="zh-TW" dirty="0"/>
          </a:p>
          <a:p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EA9F4029-87FC-4267-B760-5D3C54494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35006"/>
              </p:ext>
            </p:extLst>
          </p:nvPr>
        </p:nvGraphicFramePr>
        <p:xfrm>
          <a:off x="1262062" y="4649788"/>
          <a:ext cx="1328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90C1EF2C-1ADA-4D47-B0BA-6AE7517A8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2" y="4649788"/>
                        <a:ext cx="1328738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AB5C640F-8A01-47E2-A574-01784A85A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94860"/>
              </p:ext>
            </p:extLst>
          </p:nvPr>
        </p:nvGraphicFramePr>
        <p:xfrm>
          <a:off x="5314843" y="5056627"/>
          <a:ext cx="1622102" cy="54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736280" imgH="253890" progId="Equation.DSMT4">
                  <p:embed/>
                </p:oleObj>
              </mc:Choice>
              <mc:Fallback>
                <p:oleObj name="Equation" r:id="rId5" imgW="73628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843" y="5056627"/>
                        <a:ext cx="1622102" cy="549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4F129F0-B895-4624-936F-5144C71D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25293"/>
              </p:ext>
            </p:extLst>
          </p:nvPr>
        </p:nvGraphicFramePr>
        <p:xfrm>
          <a:off x="2152285" y="5014913"/>
          <a:ext cx="33242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285" y="5014913"/>
                        <a:ext cx="33242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69B24110-1E88-4EBA-A495-6963B399C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72209"/>
              </p:ext>
            </p:extLst>
          </p:nvPr>
        </p:nvGraphicFramePr>
        <p:xfrm>
          <a:off x="1262062" y="5126032"/>
          <a:ext cx="890223" cy="51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2" y="5126032"/>
                        <a:ext cx="890223" cy="512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2E527DC1-9CF7-4284-8D11-AD82D0807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6A64F993-853C-4EF3-B6DB-6665F1B9D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30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zh-TW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TW" altLang="zh-TW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A376D33B-271E-4D3E-8755-47D103907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06316"/>
              </p:ext>
            </p:extLst>
          </p:nvPr>
        </p:nvGraphicFramePr>
        <p:xfrm>
          <a:off x="1262062" y="5540697"/>
          <a:ext cx="4833938" cy="55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2184120" imgH="253800" progId="Equation.DSMT4">
                  <p:embed/>
                </p:oleObj>
              </mc:Choice>
              <mc:Fallback>
                <p:oleObj name="Equation" r:id="rId11" imgW="2184120" imgH="25380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69B24110-1E88-4EBA-A495-6963B399C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2" y="5540697"/>
                        <a:ext cx="4833938" cy="557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48115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pic>
        <p:nvPicPr>
          <p:cNvPr id="8" name="內容版面配置區 7">
            <a:extLst>
              <a:ext uri="{FF2B5EF4-FFF2-40B4-BE49-F238E27FC236}">
                <a16:creationId xmlns:a16="http://schemas.microsoft.com/office/drawing/2014/main" id="{24203EC9-72D0-48A2-93BF-F29BD94B0D2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89028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7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51E12033-0743-4196-97FB-16672B2FD4B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5849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8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D5BFCED8-B047-4895-999A-B7DFC42B1E6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01275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64AC-1604-4E11-B7C0-26FE14F4805F}" type="datetime1">
              <a:rPr lang="zh-TW" altLang="en-US" smtClean="0"/>
              <a:pPr/>
              <a:t>2018/5/16</a:t>
            </a:fld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4E57-9BBC-422B-A04B-796BA97F8D09}" type="slidenum">
              <a:rPr lang="zh-TW" altLang="en-US" smtClean="0"/>
              <a:pPr/>
              <a:t>9</a:t>
            </a:fld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tic algorithm</a:t>
            </a:r>
            <a:endParaRPr lang="zh-TW" altLang="en-US" dirty="0"/>
          </a:p>
        </p:txBody>
      </p:sp>
      <p:pic>
        <p:nvPicPr>
          <p:cNvPr id="6" name="內容版面配置區 5">
            <a:extLst>
              <a:ext uri="{FF2B5EF4-FFF2-40B4-BE49-F238E27FC236}">
                <a16:creationId xmlns:a16="http://schemas.microsoft.com/office/drawing/2014/main" id="{F9014317-68E1-472D-A6BA-DFBABEDD5BEF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8405" y="1557338"/>
            <a:ext cx="5107189" cy="456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7037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佈景主題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佈景主題1</Template>
  <TotalTime>348</TotalTime>
  <Words>340</Words>
  <Application>Microsoft Office PowerPoint</Application>
  <PresentationFormat>如螢幕大小 (4:3)</PresentationFormat>
  <Paragraphs>147</Paragraphs>
  <Slides>25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5</vt:i4>
      </vt:variant>
    </vt:vector>
  </HeadingPairs>
  <TitlesOfParts>
    <vt:vector size="36" baseType="lpstr">
      <vt:lpstr>王漢宗中行書繁</vt:lpstr>
      <vt:lpstr>新細明體</vt:lpstr>
      <vt:lpstr>標楷體</vt:lpstr>
      <vt:lpstr>Arial</vt:lpstr>
      <vt:lpstr>Calibri</vt:lpstr>
      <vt:lpstr>Garamond</vt:lpstr>
      <vt:lpstr>Palatino Linotype</vt:lpstr>
      <vt:lpstr>Times New Roman</vt:lpstr>
      <vt:lpstr>Wingdings 3</vt:lpstr>
      <vt:lpstr>佈景主題1</vt:lpstr>
      <vt:lpstr>MathType 7.0 Equation</vt:lpstr>
      <vt:lpstr>Genetic Algorithms Homework#3</vt:lpstr>
      <vt:lpstr>Outline</vt:lpstr>
      <vt:lpstr>Problem</vt:lpstr>
      <vt:lpstr>Problem</vt:lpstr>
      <vt:lpstr>Genetic algorithm</vt:lpstr>
      <vt:lpstr>Genetic algorithm</vt:lpstr>
      <vt:lpstr>Genetic algorithm</vt:lpstr>
      <vt:lpstr>Genetic algorithm</vt:lpstr>
      <vt:lpstr>Genetic algorithm</vt:lpstr>
      <vt:lpstr>Genetic algorithm</vt:lpstr>
      <vt:lpstr>Genetic algorithm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Genetic algorithm + Hillclimbing</vt:lpstr>
      <vt:lpstr>Comparison</vt:lpstr>
      <vt:lpstr>Conclusion</vt:lpstr>
      <vt:lpstr>Thanks for Your Attendance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tic Algorithms Homework #1</dc:title>
  <dc:creator>User</dc:creator>
  <cp:lastModifiedBy>Ray</cp:lastModifiedBy>
  <cp:revision>55</cp:revision>
  <dcterms:created xsi:type="dcterms:W3CDTF">2018-03-31T16:50:39Z</dcterms:created>
  <dcterms:modified xsi:type="dcterms:W3CDTF">2018-05-15T16:36:46Z</dcterms:modified>
</cp:coreProperties>
</file>